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4"/>
  </p:sldMasterIdLst>
  <p:notesMasterIdLst>
    <p:notesMasterId r:id="rId23"/>
  </p:notesMasterIdLst>
  <p:sldIdLst>
    <p:sldId id="282" r:id="rId5"/>
    <p:sldId id="283" r:id="rId6"/>
    <p:sldId id="285" r:id="rId7"/>
    <p:sldId id="284" r:id="rId8"/>
    <p:sldId id="343" r:id="rId9"/>
    <p:sldId id="286" r:id="rId10"/>
    <p:sldId id="310" r:id="rId11"/>
    <p:sldId id="313" r:id="rId12"/>
    <p:sldId id="314" r:id="rId13"/>
    <p:sldId id="315" r:id="rId14"/>
    <p:sldId id="316" r:id="rId15"/>
    <p:sldId id="317" r:id="rId16"/>
    <p:sldId id="290" r:id="rId17"/>
    <p:sldId id="292" r:id="rId18"/>
    <p:sldId id="339" r:id="rId19"/>
    <p:sldId id="295" r:id="rId20"/>
    <p:sldId id="296" r:id="rId21"/>
    <p:sldId id="341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19" autoAdjust="0"/>
  </p:normalViewPr>
  <p:slideViewPr>
    <p:cSldViewPr snapToGrid="0">
      <p:cViewPr varScale="1">
        <p:scale>
          <a:sx n="113" d="100"/>
          <a:sy n="113" d="100"/>
        </p:scale>
        <p:origin x="51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72D5E9-849C-4BAF-8AAD-63AF357EA342}" type="datetimeFigureOut">
              <a:rPr lang="en-US" smtClean="0"/>
              <a:t>10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681965-AF4F-45C4-B1D8-43ED00B631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6751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8F3B7D-ACE4-41BA-9B4B-9AFEA28514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9BDAEA-D42D-491E-8470-7BB3FBE8BC88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151554" name="Rectangle 2">
            <a:extLst>
              <a:ext uri="{FF2B5EF4-FFF2-40B4-BE49-F238E27FC236}">
                <a16:creationId xmlns:a16="http://schemas.microsoft.com/office/drawing/2014/main" id="{99D75C5C-0EBF-4E63-B48D-360D35D329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8E9CE1DC-1C6D-4A81-AA3F-69A439357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6534" y="3085764"/>
            <a:ext cx="11298932" cy="3338149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1191" y="1020431"/>
            <a:ext cx="10993549" cy="1475013"/>
          </a:xfrm>
          <a:effectLst/>
        </p:spPr>
        <p:txBody>
          <a:bodyPr anchor="b">
            <a:normAutofit/>
          </a:bodyPr>
          <a:lstStyle>
            <a:lvl1pPr>
              <a:defRPr sz="3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81194" y="2495445"/>
            <a:ext cx="10993546" cy="590321"/>
          </a:xfrm>
        </p:spPr>
        <p:txBody>
          <a:bodyPr anchor="t">
            <a:normAutofit/>
          </a:bodyPr>
          <a:lstStyle>
            <a:lvl1pPr marL="0" indent="0" algn="l">
              <a:buNone/>
              <a:defRPr sz="1600" cap="all">
                <a:solidFill>
                  <a:schemeClr val="accent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FA0ACE7-29A8-47D3-A7D9-257B711D8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DEC604B9-52E9-4810-8359-47206518D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5898A89F-CA25-400F-B05A-AECBF2517E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133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013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D4963-E985-44C4-B8C4-FDD613B7C2F8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97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8058151" y="599725"/>
            <a:ext cx="3687316" cy="5816950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204200" y="863600"/>
            <a:ext cx="3124200" cy="4807326"/>
          </a:xfrm>
        </p:spPr>
        <p:txBody>
          <a:bodyPr vert="eaVert" anchor="ctr"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4923" y="863600"/>
            <a:ext cx="7161625" cy="4807326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6423B97-A5D4-47B9-8861-73B3707A04CF}"/>
              </a:ext>
            </a:extLst>
          </p:cNvPr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EC0421-37B4-4481-A10D-69FDF5EC7909}"/>
              </a:ext>
            </a:extLst>
          </p:cNvPr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7265B5-9F97-4F1E-99E9-74F7B7E62337}"/>
              </a:ext>
            </a:extLst>
          </p:cNvPr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5C74A470-3BD3-4F33-80E5-67E6E87FCB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91B17-9318-49DB-B28B-6E5994AE9581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3A30BA-DB50-4D7D-BCDE-17D20FB354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76FF9E58-C0B2-436B-A21C-DB45A00D65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368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2" y="702156"/>
            <a:ext cx="11029616" cy="118872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1192" y="2340864"/>
            <a:ext cx="11029615" cy="36344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770E6237-3456-439F-802D-3BA93FC7E3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DD82B9-B8EE-4375-B6FF-88FA6ABB15D9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1356D3B5-6063-4A89-B88F-9D3043916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02B78BF7-69D3-4CE0-A631-50EFD41EEE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1169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ChangeAspect="1"/>
          </p:cNvSpPr>
          <p:nvPr/>
        </p:nvSpPr>
        <p:spPr>
          <a:xfrm>
            <a:off x="447817" y="5141974"/>
            <a:ext cx="11290860" cy="125882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2393950"/>
            <a:ext cx="11029615" cy="2147467"/>
          </a:xfrm>
        </p:spPr>
        <p:txBody>
          <a:bodyPr anchor="b">
            <a:normAutofit/>
          </a:bodyPr>
          <a:lstStyle>
            <a:lvl1pPr algn="l">
              <a:defRPr sz="3600" b="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4541417"/>
            <a:ext cx="11029615" cy="600556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582016-5696-4A93-887F-BBB3B9002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97495-0637-405E-AE64-5CC7506D51F5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857CFCD5-1192-4E18-8A8F-29E153B44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E39A109E-5018-4794-92B3-FD5E5BCD95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9386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81193" y="2228003"/>
            <a:ext cx="5194767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6039" y="2228003"/>
            <a:ext cx="5194769" cy="363304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FFD690-9426-415D-8B65-26881E07B2D4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993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581193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1" y="2250891"/>
            <a:ext cx="5194769" cy="557784"/>
          </a:xfrm>
        </p:spPr>
        <p:txBody>
          <a:bodyPr anchor="ctr">
            <a:noAutofit/>
          </a:bodyPr>
          <a:lstStyle>
            <a:lvl1pPr marL="0" indent="0">
              <a:buNone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1194" y="2926052"/>
            <a:ext cx="5194766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6039" y="2250892"/>
            <a:ext cx="5194770" cy="553373"/>
          </a:xfrm>
        </p:spPr>
        <p:txBody>
          <a:bodyPr anchor="ctr">
            <a:noAutofit/>
          </a:bodyPr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 sz="20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92000"/>
              <a:buFont typeface="Wingdings 2" panose="05020102010507070707" pitchFamily="18" charset="2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6037" y="2926052"/>
            <a:ext cx="5194771" cy="2934999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C4989A-474C-40DE-95B9-011C28B71673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174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75894" y="729658"/>
            <a:ext cx="11029616" cy="98833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4ED54-5B5E-4A04-93D3-5772E3CE3818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814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E50D6-574B-40AF-946F-D52A04ADE379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7817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>
            <a:spLocks noChangeAspect="1"/>
          </p:cNvSpPr>
          <p:nvPr/>
        </p:nvSpPr>
        <p:spPr>
          <a:xfrm>
            <a:off x="447817" y="601200"/>
            <a:ext cx="3682723" cy="5815475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7857" y="933450"/>
            <a:ext cx="3031852" cy="1722419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00928" y="1179829"/>
            <a:ext cx="6650991" cy="4658216"/>
          </a:xfrm>
        </p:spPr>
        <p:txBody>
          <a:bodyPr anchor="ctr">
            <a:normAutofit/>
          </a:bodyPr>
          <a:lstStyle>
            <a:lvl1pPr>
              <a:defRPr sz="2000">
                <a:solidFill>
                  <a:schemeClr val="tx2"/>
                </a:solidFill>
              </a:defRPr>
            </a:lvl1pPr>
            <a:lvl2pPr>
              <a:defRPr sz="1800">
                <a:solidFill>
                  <a:schemeClr val="tx2"/>
                </a:solidFill>
              </a:defRPr>
            </a:lvl2pPr>
            <a:lvl3pPr>
              <a:defRPr sz="1600">
                <a:solidFill>
                  <a:schemeClr val="tx2"/>
                </a:solidFill>
              </a:defRPr>
            </a:lvl3pPr>
            <a:lvl4pPr>
              <a:defRPr sz="1400">
                <a:solidFill>
                  <a:schemeClr val="tx2"/>
                </a:solidFill>
              </a:defRPr>
            </a:lvl4pPr>
            <a:lvl5pPr>
              <a:defRPr sz="1400">
                <a:solidFill>
                  <a:schemeClr val="tx2"/>
                </a:solidFill>
              </a:defRPr>
            </a:lvl5pPr>
            <a:lvl6pPr>
              <a:defRPr sz="1400">
                <a:solidFill>
                  <a:schemeClr val="tx2"/>
                </a:solidFill>
              </a:defRPr>
            </a:lvl6pPr>
            <a:lvl7pPr>
              <a:defRPr sz="1400">
                <a:solidFill>
                  <a:schemeClr val="tx2"/>
                </a:solidFill>
              </a:defRPr>
            </a:lvl7pPr>
            <a:lvl8pPr>
              <a:defRPr sz="1400">
                <a:solidFill>
                  <a:schemeClr val="tx2"/>
                </a:solidFill>
              </a:defRPr>
            </a:lvl8pPr>
            <a:lvl9pPr>
              <a:defRPr sz="1400">
                <a:solidFill>
                  <a:schemeClr val="tx2"/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7857" y="2836654"/>
            <a:ext cx="3031852" cy="3001392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rgbClr val="FFFFFF"/>
                </a:solidFill>
              </a:defRPr>
            </a:lvl1pPr>
            <a:lvl2pPr marL="457200" indent="0">
              <a:buNone/>
              <a:defRPr sz="11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0B919CC2-2A65-446F-B538-9E62490354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05951" y="6456916"/>
            <a:ext cx="2844799" cy="365125"/>
          </a:xfrm>
        </p:spPr>
        <p:txBody>
          <a:bodyPr/>
          <a:lstStyle/>
          <a:p>
            <a:fld id="{D82884F1-FFEA-405F-9602-3DCA865EDA4E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72412AE-119E-4982-8B24-63365EFCA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81192" y="6452590"/>
            <a:ext cx="6917210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7FC4BB19-6AD1-45CF-9F99-00B109890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558300" y="6456916"/>
            <a:ext cx="1052510" cy="365125"/>
          </a:xfrm>
        </p:spPr>
        <p:txBody>
          <a:bodyPr/>
          <a:lstStyle/>
          <a:p>
            <a:fld id="{3A98EE3D-8CD1-4C3F-BD1C-C98C9596463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855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1193" y="4693389"/>
            <a:ext cx="11029616" cy="566738"/>
          </a:xfrm>
        </p:spPr>
        <p:txBody>
          <a:bodyPr anchor="b">
            <a:normAutofit/>
          </a:bodyPr>
          <a:lstStyle>
            <a:lvl1pPr algn="l">
              <a:defRPr sz="2400" b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47817" y="641350"/>
            <a:ext cx="11290859" cy="3651249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81192" y="5260127"/>
            <a:ext cx="11029617" cy="998148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18DB4A-8810-4A10-AD5C-D5E2C667F5B3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1465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1192" y="705124"/>
            <a:ext cx="11029616" cy="118955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1192" y="2336002"/>
            <a:ext cx="11029616" cy="365204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05951" y="6423914"/>
            <a:ext cx="28447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ED291B17-9318-49DB-B28B-6E5994AE9581}" type="datetime1">
              <a:rPr lang="en-US" smtClean="0"/>
              <a:t>10/1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1192" y="6423914"/>
            <a:ext cx="69172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cap="all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58300" y="6423914"/>
            <a:ext cx="105251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3A98EE3D-8CD1-4C3F-BD1C-C98C9596463C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46534" y="457200"/>
            <a:ext cx="3703320" cy="94997"/>
          </a:xfrm>
          <a:prstGeom prst="rect">
            <a:avLst/>
          </a:prstGeom>
          <a:solidFill>
            <a:srgbClr val="465359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8042147" y="453643"/>
            <a:ext cx="3703320" cy="98554"/>
          </a:xfrm>
          <a:prstGeom prst="rect">
            <a:avLst/>
          </a:prstGeom>
          <a:solidFill>
            <a:srgbClr val="969FA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1" name="Rectangle 10"/>
          <p:cNvSpPr/>
          <p:nvPr/>
        </p:nvSpPr>
        <p:spPr>
          <a:xfrm>
            <a:off x="4241830" y="457200"/>
            <a:ext cx="3703320" cy="9144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897890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hf sldNum="0" hdr="0" ftr="0" dt="0"/>
  <p:txStyles>
    <p:titleStyle>
      <a:lvl1pPr algn="l" defTabSz="457200" rtl="0" eaLnBrk="1" latinLnBrk="0" hangingPunct="1">
        <a:lnSpc>
          <a:spcPct val="100000"/>
        </a:lnSpc>
        <a:spcBef>
          <a:spcPct val="0"/>
        </a:spcBef>
        <a:buNone/>
        <a:defRPr sz="2800" b="0" kern="1200" cap="all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06000" indent="-306000" algn="l" defTabSz="457200" rtl="0" eaLnBrk="1" latinLnBrk="0" hangingPunct="1">
        <a:lnSpc>
          <a:spcPct val="110000"/>
        </a:lnSpc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7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630000" indent="-306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900000" indent="-270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3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4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602000" indent="-2340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92000"/>
        <a:buFont typeface="Wingdings 2" panose="05020102010507070707" pitchFamily="18" charset="2"/>
        <a:buChar char="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9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6pPr>
      <a:lvl7pPr marL="22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7pPr>
      <a:lvl8pPr marL="25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8pPr>
      <a:lvl9pPr marL="2800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2"/>
        </a:buClr>
        <a:buSzPct val="92000"/>
        <a:buFont typeface="Wingdings 2" panose="05020102010507070707" pitchFamily="18" charset="2"/>
        <a:buChar char=""/>
        <a:defRPr sz="12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>
            <a:extLst>
              <a:ext uri="{FF2B5EF4-FFF2-40B4-BE49-F238E27FC236}">
                <a16:creationId xmlns:a16="http://schemas.microsoft.com/office/drawing/2014/main" id="{E08D4B6A-8113-4DFB-B82E-B60CAC8E0A5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ill Sans MT" panose="020B0502020104020203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822E561-F97C-4CBB-A9A6-A6BF6317BC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1FC5398-C628-478A-822A-BE6CBC51559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998594" y="1346494"/>
            <a:ext cx="3705727" cy="3779995"/>
          </a:xfrm>
        </p:spPr>
        <p:txBody>
          <a:bodyPr anchor="ctr">
            <a:normAutofit/>
          </a:bodyPr>
          <a:lstStyle/>
          <a:p>
            <a:pPr algn="ctr"/>
            <a:r>
              <a:rPr lang="en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 OCTET</a:t>
            </a:r>
            <a:endParaRPr lang="en-US" sz="6000" dirty="0">
              <a:solidFill>
                <a:schemeClr val="tx1"/>
              </a:solidFill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B01B0E58-A5C8-4CDA-A2E0-35DF94E59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109235" y="457200"/>
            <a:ext cx="3511233" cy="91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8C53724-B02F-493A-B676-9E7E3D4141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8" y="536054"/>
            <a:ext cx="8109235" cy="5400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736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6D766D4C-0896-49B7-ADA8-C5A3408418B6}"/>
              </a:ext>
            </a:extLst>
          </p:cNvPr>
          <p:cNvSpPr txBox="1"/>
          <p:nvPr/>
        </p:nvSpPr>
        <p:spPr>
          <a:xfrm>
            <a:off x="421105" y="715295"/>
            <a:ext cx="301511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sodium, </a:t>
            </a:r>
            <a:endParaRPr lang="en-US" sz="26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DB8DDB-0F17-4672-9908-464D049C38E0}"/>
              </a:ext>
            </a:extLst>
          </p:cNvPr>
          <p:cNvSpPr txBox="1"/>
          <p:nvPr/>
        </p:nvSpPr>
        <p:spPr>
          <a:xfrm>
            <a:off x="3125804" y="752535"/>
            <a:ext cx="339290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a (Z=11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endParaRPr lang="en-US" sz="2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2FF24F8-EC3C-40D1-8B60-5E4BCBA9E396}"/>
              </a:ext>
            </a:extLst>
          </p:cNvPr>
          <p:cNvSpPr txBox="1"/>
          <p:nvPr/>
        </p:nvSpPr>
        <p:spPr>
          <a:xfrm>
            <a:off x="6451332" y="755565"/>
            <a:ext cx="409314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1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endParaRPr lang="en-US" sz="2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5CB5368-AD7B-4824-9033-E7302567A0B0}"/>
              </a:ext>
            </a:extLst>
          </p:cNvPr>
          <p:cNvSpPr txBox="1"/>
          <p:nvPr/>
        </p:nvSpPr>
        <p:spPr>
          <a:xfrm>
            <a:off x="421105" y="1556013"/>
            <a:ext cx="1131209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6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1 electro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e </a:t>
            </a:r>
            <a:endParaRPr lang="en-US" sz="26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E53680-8519-4549-919A-0AE39CF5819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2905760" y="2796840"/>
            <a:ext cx="6380480" cy="276553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A3FB8A25-66EA-461E-BEC6-CB5FEF6E483C}"/>
              </a:ext>
            </a:extLst>
          </p:cNvPr>
          <p:cNvSpPr txBox="1"/>
          <p:nvPr/>
        </p:nvSpPr>
        <p:spPr>
          <a:xfrm>
            <a:off x="392230" y="927257"/>
            <a:ext cx="1131209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, 2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electron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8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bớt</a:t>
            </a:r>
            <a:r>
              <a:rPr lang="en-US" sz="28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oàn</a:t>
            </a:r>
            <a:r>
              <a:rPr lang="en-US" sz="28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bộ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i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CEE038-1030-49D0-9278-2D37C434DAEA}"/>
              </a:ext>
            </a:extLst>
          </p:cNvPr>
          <p:cNvSpPr txBox="1"/>
          <p:nvPr/>
        </p:nvSpPr>
        <p:spPr>
          <a:xfrm>
            <a:off x="392230" y="2719887"/>
            <a:ext cx="11178672" cy="1051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u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 electron (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ề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ờng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ớt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ctron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A9A313A-931B-498F-A77B-455F0EF26126}"/>
              </a:ext>
            </a:extLst>
          </p:cNvPr>
          <p:cNvSpPr txBox="1"/>
          <p:nvPr/>
        </p:nvSpPr>
        <p:spPr>
          <a:xfrm>
            <a:off x="392230" y="4267532"/>
            <a:ext cx="11178672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ờ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lectron.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E3A7E269-2429-42CE-9B83-688F65B18A30}"/>
              </a:ext>
            </a:extLst>
          </p:cNvPr>
          <p:cNvSpPr txBox="1"/>
          <p:nvPr/>
        </p:nvSpPr>
        <p:spPr>
          <a:xfrm>
            <a:off x="401855" y="723310"/>
            <a:ext cx="1134096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ự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oá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ừ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ô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ion.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64D52D-9928-4C75-8FC2-4E5B3F6113E8}"/>
              </a:ext>
            </a:extLst>
          </p:cNvPr>
          <p:cNvSpPr txBox="1"/>
          <p:nvPr/>
        </p:nvSpPr>
        <p:spPr>
          <a:xfrm>
            <a:off x="401855" y="2216837"/>
            <a:ext cx="1134096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a) K (Z=19) </a:t>
            </a:r>
            <a:r>
              <a:rPr lang="en-US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 (Z=8).</a:t>
            </a:r>
            <a:endParaRPr 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E95BC28-C0DD-479C-80DB-B35F7F201B6E}"/>
              </a:ext>
            </a:extLst>
          </p:cNvPr>
          <p:cNvSpPr txBox="1"/>
          <p:nvPr/>
        </p:nvSpPr>
        <p:spPr>
          <a:xfrm>
            <a:off x="425517" y="2817812"/>
            <a:ext cx="1134096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 (Z=19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1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electron.</a:t>
            </a:r>
            <a:endParaRPr lang="en-US" sz="26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9BF7CED-AE15-496A-A622-44CC8788055D}"/>
              </a:ext>
            </a:extLst>
          </p:cNvPr>
          <p:cNvSpPr txBox="1"/>
          <p:nvPr/>
        </p:nvSpPr>
        <p:spPr>
          <a:xfrm>
            <a:off x="401855" y="3418787"/>
            <a:ext cx="11340966" cy="1086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        →      K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1e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(2, 8, 8, 1)        (2, 8, 8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ED8BDF6-0BA0-48D8-A123-8193123C0626}"/>
              </a:ext>
            </a:extLst>
          </p:cNvPr>
          <p:cNvSpPr txBox="1"/>
          <p:nvPr/>
        </p:nvSpPr>
        <p:spPr>
          <a:xfrm>
            <a:off x="425517" y="4613322"/>
            <a:ext cx="1134096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 (Z=8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6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electron.</a:t>
            </a:r>
            <a:endParaRPr lang="en-US" sz="26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F3E0EE9-1E87-4EFD-830D-9A8878A6DA8B}"/>
              </a:ext>
            </a:extLst>
          </p:cNvPr>
          <p:cNvSpPr txBox="1"/>
          <p:nvPr/>
        </p:nvSpPr>
        <p:spPr>
          <a:xfrm>
            <a:off x="315228" y="5264855"/>
            <a:ext cx="11340966" cy="1086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  +  2e  →  O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−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         (2, 4)              (2, 8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9" grpId="0"/>
      <p:bldP spid="22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5EAFD51B-8F89-42C8-AFA6-5C7F843FC679}"/>
              </a:ext>
            </a:extLst>
          </p:cNvPr>
          <p:cNvSpPr txBox="1"/>
          <p:nvPr/>
        </p:nvSpPr>
        <p:spPr>
          <a:xfrm>
            <a:off x="440354" y="850050"/>
            <a:ext cx="1118696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) Li (Z=3) </a:t>
            </a:r>
            <a:r>
              <a:rPr lang="en-US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F (Z=9).</a:t>
            </a:r>
            <a:endParaRPr 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B78A882-E2FB-43E7-AEFA-1D1DC212536E}"/>
              </a:ext>
            </a:extLst>
          </p:cNvPr>
          <p:cNvSpPr txBox="1"/>
          <p:nvPr/>
        </p:nvSpPr>
        <p:spPr>
          <a:xfrm>
            <a:off x="440354" y="1443070"/>
            <a:ext cx="1118696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 (Z=3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1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electron.</a:t>
            </a:r>
            <a:endParaRPr lang="en-US" sz="2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16B13A9-9A5E-4C01-968C-0B22E130CDAC}"/>
              </a:ext>
            </a:extLst>
          </p:cNvPr>
          <p:cNvSpPr txBox="1"/>
          <p:nvPr/>
        </p:nvSpPr>
        <p:spPr>
          <a:xfrm>
            <a:off x="440354" y="2014841"/>
            <a:ext cx="11186963" cy="1055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        →      Li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1e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                                 (2, 1)             (2)</a:t>
            </a:r>
            <a:endParaRPr lang="en-US" sz="26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5A08015-CF8F-4BE7-8E7E-791AB4C5AF1B}"/>
              </a:ext>
            </a:extLst>
          </p:cNvPr>
          <p:cNvSpPr txBox="1"/>
          <p:nvPr/>
        </p:nvSpPr>
        <p:spPr>
          <a:xfrm>
            <a:off x="440354" y="3233370"/>
            <a:ext cx="1118696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(Z=9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7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electron.</a:t>
            </a:r>
            <a:endParaRPr lang="en-US" sz="2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A741916-0C06-4318-9CA5-FE81BD7E1B2F}"/>
              </a:ext>
            </a:extLst>
          </p:cNvPr>
          <p:cNvSpPr txBox="1"/>
          <p:nvPr/>
        </p:nvSpPr>
        <p:spPr>
          <a:xfrm>
            <a:off x="440353" y="3889181"/>
            <a:ext cx="11186963" cy="1086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  +  1e  →  F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          (2, 5)            (2, 8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11ADD66-7779-21A5-CE56-030FB146FE8F}"/>
              </a:ext>
            </a:extLst>
          </p:cNvPr>
          <p:cNvSpPr txBox="1"/>
          <p:nvPr/>
        </p:nvSpPr>
        <p:spPr>
          <a:xfrm>
            <a:off x="651934" y="5293524"/>
            <a:ext cx="829861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4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3" tmFilter="0, 0; 0.125,0.2665; 0.25,0.4; 0.375,0.465; 0.5,0.5;  0.625,0.535; 0.75,0.6; 0.875,0.7335; 1,1">
                                          <p:stCondLst>
                                            <p:cond delay="163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" tmFilter="0, 0; 0.125,0.2665; 0.25,0.4; 0.375,0.465; 0.5,0.5;  0.625,0.535; 0.75,0.6; 0.875,0.7335; 1,1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" tmFilter="0, 0; 0.125,0.2665; 0.25,0.4; 0.375,0.465; 0.5,0.5;  0.625,0.535; 0.75,0.6; 0.875,0.7335; 1,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">
                                          <p:stCondLst>
                                            <p:cond delay="16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" decel="50000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">
                                          <p:stCondLst>
                                            <p:cond delay="323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" decel="50000">
                                          <p:stCondLst>
                                            <p:cond delay="32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" decel="5000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" decel="5000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  <p:bldP spid="36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9C18010-25E8-4A3C-9E64-EE2538B1EFFE}"/>
              </a:ext>
            </a:extLst>
          </p:cNvPr>
          <p:cNvSpPr txBox="1"/>
          <p:nvPr/>
        </p:nvSpPr>
        <p:spPr>
          <a:xfrm>
            <a:off x="411479" y="686420"/>
            <a:ext cx="1062869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) Mg (Z=12) </a:t>
            </a:r>
            <a:r>
              <a:rPr lang="en-US" sz="2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P (Z=15).</a:t>
            </a:r>
            <a:endParaRPr lang="en-US" sz="2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E21FE66-E905-4E37-975D-98AFA3A28628}"/>
              </a:ext>
            </a:extLst>
          </p:cNvPr>
          <p:cNvSpPr txBox="1"/>
          <p:nvPr/>
        </p:nvSpPr>
        <p:spPr>
          <a:xfrm>
            <a:off x="411478" y="1286552"/>
            <a:ext cx="10628697" cy="5232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(Z=12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2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electron.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2B2BC4E-9BF1-47E3-9416-5ECE8B8A06B1}"/>
              </a:ext>
            </a:extLst>
          </p:cNvPr>
          <p:cNvSpPr txBox="1"/>
          <p:nvPr/>
        </p:nvSpPr>
        <p:spPr>
          <a:xfrm>
            <a:off x="411478" y="1904582"/>
            <a:ext cx="10628697" cy="10551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       →      Mg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+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+    2e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	                          (2, 8, 2)             (2, 8)</a:t>
            </a:r>
            <a:endParaRPr lang="en-US" sz="26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13FE54-22BE-4D6B-A849-BC31DE5B92D6}"/>
              </a:ext>
            </a:extLst>
          </p:cNvPr>
          <p:cNvSpPr txBox="1"/>
          <p:nvPr/>
        </p:nvSpPr>
        <p:spPr>
          <a:xfrm>
            <a:off x="411477" y="3349669"/>
            <a:ext cx="1062869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 (Z=15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5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 electron.</a:t>
            </a:r>
            <a:endParaRPr lang="en-US" sz="2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3630B81-BEC2-4682-8EA2-FE49C6081BB9}"/>
              </a:ext>
            </a:extLst>
          </p:cNvPr>
          <p:cNvSpPr txBox="1"/>
          <p:nvPr/>
        </p:nvSpPr>
        <p:spPr>
          <a:xfrm>
            <a:off x="411476" y="3981784"/>
            <a:ext cx="10628697" cy="10860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  +  3e  →  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−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                                 (2, 8, 5)         (2, 8, 8)</a:t>
            </a:r>
            <a:endParaRPr lang="en-US" sz="2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21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>
            <a:extLst>
              <a:ext uri="{FF2B5EF4-FFF2-40B4-BE49-F238E27FC236}">
                <a16:creationId xmlns:a16="http://schemas.microsoft.com/office/drawing/2014/main" id="{3D230EE5-690B-47C4-A7DE-3CADD02BC7A0}"/>
              </a:ext>
            </a:extLst>
          </p:cNvPr>
          <p:cNvSpPr txBox="1"/>
          <p:nvPr/>
        </p:nvSpPr>
        <p:spPr>
          <a:xfrm>
            <a:off x="411479" y="765556"/>
            <a:ext cx="1133134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germanium (Ge, Z=32)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phi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CBBE463-8D8C-4D48-B258-4664BA0CA250}"/>
              </a:ext>
            </a:extLst>
          </p:cNvPr>
          <p:cNvSpPr txBox="1"/>
          <p:nvPr/>
        </p:nvSpPr>
        <p:spPr>
          <a:xfrm>
            <a:off x="411479" y="2005081"/>
            <a:ext cx="113313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ermanium, Ge (Z=32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d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0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 </a:t>
            </a:r>
            <a:endParaRPr lang="en-US" sz="2600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5575277-C54C-48FD-B17F-5B6746F4AC93}"/>
              </a:ext>
            </a:extLst>
          </p:cNvPr>
          <p:cNvSpPr txBox="1"/>
          <p:nvPr/>
        </p:nvSpPr>
        <p:spPr>
          <a:xfrm>
            <a:off x="411479" y="2645132"/>
            <a:ext cx="113313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4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6112460-5CA5-4441-82C3-5DD025067B1F}"/>
              </a:ext>
            </a:extLst>
          </p:cNvPr>
          <p:cNvSpPr txBox="1"/>
          <p:nvPr/>
        </p:nvSpPr>
        <p:spPr>
          <a:xfrm>
            <a:off x="430330" y="3285183"/>
            <a:ext cx="1133134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76784E99-93C4-436C-8D25-49B66181CD06}"/>
              </a:ext>
            </a:extLst>
          </p:cNvPr>
          <p:cNvSpPr txBox="1"/>
          <p:nvPr/>
        </p:nvSpPr>
        <p:spPr>
          <a:xfrm>
            <a:off x="430330" y="4416755"/>
            <a:ext cx="1133134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Ge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ừ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h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3" grpId="0"/>
      <p:bldP spid="36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CA511963-6BC2-464C-B94E-9B0EE8091060}"/>
              </a:ext>
            </a:extLst>
          </p:cNvPr>
          <p:cNvSpPr txBox="1"/>
          <p:nvPr/>
        </p:nvSpPr>
        <p:spPr>
          <a:xfrm>
            <a:off x="392230" y="765556"/>
            <a:ext cx="113602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chu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ố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ỏ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8 electro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7B9A381-4E01-43F5-87CD-DAF43383992F}"/>
              </a:ext>
            </a:extLst>
          </p:cNvPr>
          <p:cNvSpPr txBox="1"/>
          <p:nvPr/>
        </p:nvSpPr>
        <p:spPr>
          <a:xfrm>
            <a:off x="392230" y="1900965"/>
            <a:ext cx="1136021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endParaRPr lang="en-US" sz="2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DFB1B91-0D1E-4518-984F-95F217777F5C}"/>
              </a:ext>
            </a:extLst>
          </p:cNvPr>
          <p:cNvSpPr txBox="1"/>
          <p:nvPr/>
        </p:nvSpPr>
        <p:spPr>
          <a:xfrm>
            <a:off x="392230" y="2474098"/>
            <a:ext cx="1136021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ố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K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6 electron</a:t>
            </a:r>
            <a:endParaRPr lang="en-US" sz="2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A3FEEAD-683D-4F4A-AEC0-55239145BC16}"/>
              </a:ext>
            </a:extLst>
          </p:cNvPr>
          <p:cNvSpPr txBox="1"/>
          <p:nvPr/>
        </p:nvSpPr>
        <p:spPr>
          <a:xfrm>
            <a:off x="392230" y="3500975"/>
            <a:ext cx="1136021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FE58B60-033F-4244-8C73-271827700AD0}"/>
              </a:ext>
            </a:extLst>
          </p:cNvPr>
          <p:cNvSpPr txBox="1"/>
          <p:nvPr/>
        </p:nvSpPr>
        <p:spPr>
          <a:xfrm>
            <a:off x="392230" y="4278777"/>
            <a:ext cx="113602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⁕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ưu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ý: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ctet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ạ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ệ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F</a:t>
            </a:r>
            <a:r>
              <a:rPr lang="en-US" sz="28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12 electron), 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PCl</a:t>
            </a:r>
            <a:r>
              <a:rPr lang="en-US" sz="2800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P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10 electron) …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  <p:bldP spid="2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7B5053E0-0C3C-4E1F-B8A1-7E5708506492}"/>
              </a:ext>
            </a:extLst>
          </p:cNvPr>
          <p:cNvSpPr txBox="1"/>
          <p:nvPr/>
        </p:nvSpPr>
        <p:spPr>
          <a:xfrm>
            <a:off x="382604" y="775181"/>
            <a:ext cx="1139871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ion,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ctet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góp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.</a:t>
            </a:r>
            <a:endParaRPr lang="en-US" sz="28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AF1FB7C-5514-40B3-B2F5-0F9299420F92}"/>
              </a:ext>
            </a:extLst>
          </p:cNvPr>
          <p:cNvSpPr txBox="1"/>
          <p:nvPr/>
        </p:nvSpPr>
        <p:spPr>
          <a:xfrm>
            <a:off x="382604" y="1876208"/>
            <a:ext cx="1139871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</a:t>
            </a:r>
            <a:r>
              <a:rPr lang="en-US" sz="26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.</a:t>
            </a:r>
            <a:endParaRPr lang="en-US" sz="2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0FB3A3F-D8B1-49DF-B4A1-9D3901E30BFA}"/>
              </a:ext>
            </a:extLst>
          </p:cNvPr>
          <p:cNvSpPr txBox="1"/>
          <p:nvPr/>
        </p:nvSpPr>
        <p:spPr>
          <a:xfrm>
            <a:off x="396641" y="2691833"/>
            <a:ext cx="11398718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Sa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ố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e.</a:t>
            </a:r>
            <a:endParaRPr lang="en-US" sz="26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E79DA93-F6B7-497F-952E-44B09CBA5431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247398" y="3907567"/>
            <a:ext cx="5697204" cy="17809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">
            <a:extLst>
              <a:ext uri="{FF2B5EF4-FFF2-40B4-BE49-F238E27FC236}">
                <a16:creationId xmlns:a16="http://schemas.microsoft.com/office/drawing/2014/main" id="{23CD98B5-844E-4A5F-AFA8-FA1673B11F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28925" y="2352675"/>
            <a:ext cx="6772275" cy="15859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M ƠN CÁC EM </a:t>
            </a:r>
          </a:p>
          <a:p>
            <a:pPr algn="ctr"/>
            <a:r>
              <a:rPr lang="en-US" sz="40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Ã CHÚ Ý LẮNG NGHE</a:t>
            </a:r>
          </a:p>
        </p:txBody>
      </p:sp>
    </p:spTree>
    <p:extLst>
      <p:ext uri="{BB962C8B-B14F-4D97-AF65-F5344CB8AC3E}">
        <p14:creationId xmlns:p14="http://schemas.microsoft.com/office/powerpoint/2010/main" val="85280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>
            <a:extLst>
              <a:ext uri="{FF2B5EF4-FFF2-40B4-BE49-F238E27FC236}">
                <a16:creationId xmlns:a16="http://schemas.microsoft.com/office/drawing/2014/main" id="{8E84260A-91E2-4F36-8F25-C73E8ECFAC08}"/>
              </a:ext>
            </a:extLst>
          </p:cNvPr>
          <p:cNvSpPr txBox="1"/>
          <p:nvPr/>
        </p:nvSpPr>
        <p:spPr>
          <a:xfrm>
            <a:off x="469232" y="612737"/>
            <a:ext cx="6097604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⁕ Quan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084D6A3-2E64-4032-A6F7-3E54CA38C58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07191" y="595856"/>
            <a:ext cx="4715577" cy="241922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3C48B919-6F7B-4EC9-9EB5-6C460B7797A3}"/>
              </a:ext>
            </a:extLst>
          </p:cNvPr>
          <p:cNvSpPr txBox="1"/>
          <p:nvPr/>
        </p:nvSpPr>
        <p:spPr>
          <a:xfrm>
            <a:off x="469232" y="1328412"/>
            <a:ext cx="609760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b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r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a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xuố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ư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ấ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ă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659B150-3681-4264-A285-A6A6BBD8202A}"/>
              </a:ext>
            </a:extLst>
          </p:cNvPr>
          <p:cNvSpPr txBox="1"/>
          <p:nvPr/>
        </p:nvSpPr>
        <p:spPr>
          <a:xfrm>
            <a:off x="151598" y="3716620"/>
            <a:ext cx="118888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ra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1D1D84-30A6-4D5E-BAE8-E74C98BCD094}"/>
              </a:ext>
            </a:extLst>
          </p:cNvPr>
          <p:cNvSpPr txBox="1"/>
          <p:nvPr/>
        </p:nvSpPr>
        <p:spPr>
          <a:xfrm>
            <a:off x="151598" y="4435266"/>
            <a:ext cx="1157117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4EC6412-70F9-4386-B2EE-B45036CC05BE}"/>
              </a:ext>
            </a:extLst>
          </p:cNvPr>
          <p:cNvSpPr txBox="1"/>
          <p:nvPr/>
        </p:nvSpPr>
        <p:spPr>
          <a:xfrm>
            <a:off x="151598" y="5689468"/>
            <a:ext cx="60976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ctet.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718F2401-A8B6-46F0-AFB5-C17978E51510}"/>
              </a:ext>
            </a:extLst>
          </p:cNvPr>
          <p:cNvSpPr txBox="1"/>
          <p:nvPr/>
        </p:nvSpPr>
        <p:spPr>
          <a:xfrm>
            <a:off x="459607" y="3010139"/>
            <a:ext cx="6097604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⁕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en-US" sz="2800" i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94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7" grpId="0"/>
      <p:bldP spid="29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CF86A452-F34D-42F5-962B-95A8145436D0}"/>
              </a:ext>
            </a:extLst>
          </p:cNvPr>
          <p:cNvSpPr txBox="1"/>
          <p:nvPr/>
        </p:nvSpPr>
        <p:spPr>
          <a:xfrm>
            <a:off x="443384" y="1208320"/>
            <a:ext cx="113000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o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a (Z=11), Cl (Z=17), Ne (Z=10), </a:t>
            </a:r>
          </a:p>
          <a:p>
            <a:pPr algn="just"/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Ar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(Z=18).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Google Shape;537;p30">
            <a:extLst>
              <a:ext uri="{FF2B5EF4-FFF2-40B4-BE49-F238E27FC236}">
                <a16:creationId xmlns:a16="http://schemas.microsoft.com/office/drawing/2014/main" id="{7793442C-E828-447F-81C3-084686CC2FD4}"/>
              </a:ext>
            </a:extLst>
          </p:cNvPr>
          <p:cNvSpPr txBox="1">
            <a:spLocks/>
          </p:cNvSpPr>
          <p:nvPr/>
        </p:nvSpPr>
        <p:spPr>
          <a:xfrm>
            <a:off x="3669079" y="474158"/>
            <a:ext cx="4848671" cy="661936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spcBef>
                <a:spcPts val="0"/>
              </a:spcBef>
            </a:pP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QUY TẮC OCTE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B4DDDE-6B81-4ABE-8676-95D2C6620BDC}"/>
              </a:ext>
            </a:extLst>
          </p:cNvPr>
          <p:cNvSpPr txBox="1"/>
          <p:nvPr/>
        </p:nvSpPr>
        <p:spPr>
          <a:xfrm>
            <a:off x="439192" y="2780622"/>
            <a:ext cx="113000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electron: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Na (Z=11) 1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→ 1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EA03788-2D64-470E-9097-1765DC485FC4}"/>
              </a:ext>
            </a:extLst>
          </p:cNvPr>
          <p:cNvSpPr txBox="1"/>
          <p:nvPr/>
        </p:nvSpPr>
        <p:spPr>
          <a:xfrm>
            <a:off x="445970" y="3390306"/>
            <a:ext cx="113000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l (Z=17) 1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3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5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→ 7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CEC4B1-BBC0-449F-99F9-0F65A8D6A03C}"/>
              </a:ext>
            </a:extLst>
          </p:cNvPr>
          <p:cNvSpPr txBox="1"/>
          <p:nvPr/>
        </p:nvSpPr>
        <p:spPr>
          <a:xfrm>
            <a:off x="443384" y="3999991"/>
            <a:ext cx="11300059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e (Z=10) 1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8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D87E488-A773-4E07-9081-059D2A48BC12}"/>
              </a:ext>
            </a:extLst>
          </p:cNvPr>
          <p:cNvSpPr txBox="1"/>
          <p:nvPr/>
        </p:nvSpPr>
        <p:spPr>
          <a:xfrm>
            <a:off x="439192" y="4642890"/>
            <a:ext cx="11300059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Z=18) 1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s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p</a:t>
            </a:r>
            <a:r>
              <a:rPr lang="en-US" sz="28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 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8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CBA292E-DFFB-4EF5-9CB3-5DB1AB1F4804}"/>
              </a:ext>
            </a:extLst>
          </p:cNvPr>
          <p:cNvSpPr txBox="1"/>
          <p:nvPr/>
        </p:nvSpPr>
        <p:spPr>
          <a:xfrm>
            <a:off x="445971" y="5252574"/>
            <a:ext cx="10998468" cy="10519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e (Z=10)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r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Z=18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ề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ữ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8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873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3" grpId="0"/>
      <p:bldP spid="16" grpId="0"/>
      <p:bldP spid="19" grpId="0"/>
      <p:bldP spid="22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537;p30">
            <a:extLst>
              <a:ext uri="{FF2B5EF4-FFF2-40B4-BE49-F238E27FC236}">
                <a16:creationId xmlns:a16="http://schemas.microsoft.com/office/drawing/2014/main" id="{B32D4F92-479E-4F42-8660-1A86AA36A0AD}"/>
              </a:ext>
            </a:extLst>
          </p:cNvPr>
          <p:cNvSpPr txBox="1">
            <a:spLocks/>
          </p:cNvSpPr>
          <p:nvPr/>
        </p:nvSpPr>
        <p:spPr>
          <a:xfrm>
            <a:off x="3669079" y="474158"/>
            <a:ext cx="4848671" cy="661936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spcBef>
                <a:spcPts val="0"/>
              </a:spcBef>
            </a:pP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QUY TẮC OCTET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5DCCFC5-D14A-4A6B-8D3C-9536C5D5DFA9}"/>
              </a:ext>
            </a:extLst>
          </p:cNvPr>
          <p:cNvSpPr txBox="1"/>
          <p:nvPr/>
        </p:nvSpPr>
        <p:spPr>
          <a:xfrm>
            <a:off x="437728" y="1534818"/>
            <a:ext cx="1154309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chu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5F2FF5-F6BC-40EC-84F0-2FC5F6D54DDA}"/>
              </a:ext>
            </a:extLst>
          </p:cNvPr>
          <p:cNvSpPr txBox="1"/>
          <p:nvPr/>
        </p:nvSpPr>
        <p:spPr>
          <a:xfrm>
            <a:off x="435143" y="2539872"/>
            <a:ext cx="112150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25E2C3-B31C-49FE-A180-0849CE67A064}"/>
              </a:ext>
            </a:extLst>
          </p:cNvPr>
          <p:cNvSpPr txBox="1"/>
          <p:nvPr/>
        </p:nvSpPr>
        <p:spPr>
          <a:xfrm>
            <a:off x="435143" y="3186352"/>
            <a:ext cx="113602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ra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DF5C78E-B76D-4E2F-BCFC-D509C3EF194B}"/>
              </a:ext>
            </a:extLst>
          </p:cNvPr>
          <p:cNvSpPr txBox="1"/>
          <p:nvPr/>
        </p:nvSpPr>
        <p:spPr>
          <a:xfrm>
            <a:off x="435143" y="4263719"/>
            <a:ext cx="60976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ctet.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84948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8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537;p30">
            <a:extLst>
              <a:ext uri="{FF2B5EF4-FFF2-40B4-BE49-F238E27FC236}">
                <a16:creationId xmlns:a16="http://schemas.microsoft.com/office/drawing/2014/main" id="{B32D4F92-479E-4F42-8660-1A86AA36A0AD}"/>
              </a:ext>
            </a:extLst>
          </p:cNvPr>
          <p:cNvSpPr txBox="1">
            <a:spLocks/>
          </p:cNvSpPr>
          <p:nvPr/>
        </p:nvSpPr>
        <p:spPr>
          <a:xfrm>
            <a:off x="3669079" y="474158"/>
            <a:ext cx="4848671" cy="661936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algn="l" defTabSz="4572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800" b="0" kern="1200" cap="all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>
              <a:spcBef>
                <a:spcPts val="0"/>
              </a:spcBef>
            </a:pPr>
            <a:r>
              <a:rPr lang="en-US" sz="3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QUY TẮC OCT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2E37E5-D3D5-4D9D-86BF-57110B23AA89}"/>
              </a:ext>
            </a:extLst>
          </p:cNvPr>
          <p:cNvSpPr txBox="1"/>
          <p:nvPr/>
        </p:nvSpPr>
        <p:spPr>
          <a:xfrm>
            <a:off x="488483" y="1622010"/>
            <a:ext cx="858814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8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A5E0550-9E6A-4CA7-BA5C-5C81193F0818}"/>
              </a:ext>
            </a:extLst>
          </p:cNvPr>
          <p:cNvSpPr txBox="1"/>
          <p:nvPr/>
        </p:nvSpPr>
        <p:spPr>
          <a:xfrm>
            <a:off x="488482" y="3062034"/>
            <a:ext cx="845338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ầ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ư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ra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Lewis (1875-1946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ỹ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B3AD63D-9314-486A-BEF5-45D0F404CA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6624" y="635268"/>
            <a:ext cx="2626894" cy="3556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2277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B0A8E5F-C4C0-4F24-AD55-A677B9A4B120}"/>
              </a:ext>
            </a:extLst>
          </p:cNvPr>
          <p:cNvSpPr txBox="1"/>
          <p:nvPr/>
        </p:nvSpPr>
        <p:spPr>
          <a:xfrm>
            <a:off x="271512" y="611552"/>
            <a:ext cx="11648975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0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I. VẬN DỤNG QUY TẮC OCTET TRONG QUÁ TRÌNH HÌNH THÀNH LIÊN KẾT HÓA HỌC CỦA CÁC NGUYÊN TỐ NHÓM A</a:t>
            </a:r>
            <a:endParaRPr lang="en-US" sz="3000" dirty="0">
              <a:solidFill>
                <a:srgbClr val="C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8EAAFC-F565-414D-AF42-879BB8654F26}"/>
              </a:ext>
            </a:extLst>
          </p:cNvPr>
          <p:cNvSpPr txBox="1"/>
          <p:nvPr/>
        </p:nvSpPr>
        <p:spPr>
          <a:xfrm>
            <a:off x="392228" y="1692116"/>
            <a:ext cx="11528257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6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6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góp</a:t>
            </a:r>
            <a:r>
              <a:rPr lang="en-US" sz="26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r>
              <a:rPr lang="en-US" sz="2600" i="1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electro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ấ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ề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ữ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elium).</a:t>
            </a:r>
            <a:endParaRPr lang="en-US" sz="26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2DF76F-4411-47B7-B158-7B8A842567D8}"/>
              </a:ext>
            </a:extLst>
          </p:cNvPr>
          <p:cNvSpPr txBox="1"/>
          <p:nvPr/>
        </p:nvSpPr>
        <p:spPr>
          <a:xfrm>
            <a:off x="331872" y="3112546"/>
            <a:ext cx="310174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lorine:</a:t>
            </a:r>
            <a:endParaRPr lang="en-US" sz="2600" dirty="0">
              <a:solidFill>
                <a:srgbClr val="00B05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270B439-7019-4F16-A66C-7A5434A25DE4}"/>
              </a:ext>
            </a:extLst>
          </p:cNvPr>
          <p:cNvSpPr txBox="1"/>
          <p:nvPr/>
        </p:nvSpPr>
        <p:spPr>
          <a:xfrm>
            <a:off x="3259956" y="3131228"/>
            <a:ext cx="401614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l (Z=17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6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endParaRPr lang="en-US" sz="2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D7F08AC-D4C0-407E-94F2-48975161D2E3}"/>
              </a:ext>
            </a:extLst>
          </p:cNvPr>
          <p:cNvSpPr txBox="1"/>
          <p:nvPr/>
        </p:nvSpPr>
        <p:spPr>
          <a:xfrm>
            <a:off x="6885872" y="3100451"/>
            <a:ext cx="47047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7 electr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5967D42-979B-44B1-96E6-81E8C9E55CCA}"/>
              </a:ext>
            </a:extLst>
          </p:cNvPr>
          <p:cNvSpPr txBox="1"/>
          <p:nvPr/>
        </p:nvSpPr>
        <p:spPr>
          <a:xfrm>
            <a:off x="331871" y="3692775"/>
            <a:ext cx="1152825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600" dirty="0">
                <a:solidFill>
                  <a:srgbClr val="FF0000"/>
                </a:solidFill>
                <a:effectLst/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1 electron</a:t>
            </a:r>
            <a:r>
              <a:rPr lang="en-US" sz="2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r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CA9676A1-EC4A-4960-813B-8F5044CEC73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617126" y="4604972"/>
            <a:ext cx="4429593" cy="2159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511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16" grpId="0"/>
      <p:bldP spid="20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9C9E2058-779F-469D-BCB3-DC588E12B908}"/>
              </a:ext>
            </a:extLst>
          </p:cNvPr>
          <p:cNvSpPr txBox="1"/>
          <p:nvPr/>
        </p:nvSpPr>
        <p:spPr>
          <a:xfrm>
            <a:off x="459606" y="650052"/>
            <a:ext cx="112735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Oxyge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Z=8,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xygen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ãy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ẽ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sơ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417D6DB-C329-44A9-839E-8752304E8F58}"/>
              </a:ext>
            </a:extLst>
          </p:cNvPr>
          <p:cNvSpPr txBox="1"/>
          <p:nvPr/>
        </p:nvSpPr>
        <p:spPr>
          <a:xfrm>
            <a:off x="458804" y="1722216"/>
            <a:ext cx="60976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xygen:</a:t>
            </a:r>
            <a:endParaRPr lang="en-US" sz="2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F6087D-0ED6-452F-92BC-112917817F3C}"/>
              </a:ext>
            </a:extLst>
          </p:cNvPr>
          <p:cNvSpPr txBox="1"/>
          <p:nvPr/>
        </p:nvSpPr>
        <p:spPr>
          <a:xfrm>
            <a:off x="3221254" y="1754283"/>
            <a:ext cx="609760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 (Z=8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endParaRPr lang="en-US" sz="2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302F69-750D-4C60-8AE0-2220298E4CB0}"/>
              </a:ext>
            </a:extLst>
          </p:cNvPr>
          <p:cNvSpPr txBox="1"/>
          <p:nvPr/>
        </p:nvSpPr>
        <p:spPr>
          <a:xfrm>
            <a:off x="5828498" y="1754282"/>
            <a:ext cx="421827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6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B63E64A-3561-42F3-AD79-6169FB1BCC37}"/>
              </a:ext>
            </a:extLst>
          </p:cNvPr>
          <p:cNvSpPr txBox="1"/>
          <p:nvPr/>
        </p:nvSpPr>
        <p:spPr>
          <a:xfrm>
            <a:off x="396641" y="2397541"/>
            <a:ext cx="11398718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ỏ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Ne</a:t>
            </a:r>
            <a:endParaRPr lang="en-US" sz="2600" dirty="0"/>
          </a:p>
        </p:txBody>
      </p:sp>
      <p:sp>
        <p:nvSpPr>
          <p:cNvPr id="15" name="Rectangle 88">
            <a:extLst>
              <a:ext uri="{FF2B5EF4-FFF2-40B4-BE49-F238E27FC236}">
                <a16:creationId xmlns:a16="http://schemas.microsoft.com/office/drawing/2014/main" id="{EAA26559-A9DA-430E-BCF0-DD635B01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0" y="404726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FCD2244C-430D-4474-9111-E747FB852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05318"/>
              </p:ext>
            </p:extLst>
          </p:nvPr>
        </p:nvGraphicFramePr>
        <p:xfrm>
          <a:off x="2599402" y="3492219"/>
          <a:ext cx="6458191" cy="2109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27349" imgH="1375961" progId="ChemDraw.Document.6.0">
                  <p:embed/>
                </p:oleObj>
              </mc:Choice>
              <mc:Fallback>
                <p:oleObj name="CS ChemDraw Drawing" r:id="rId2" imgW="4227349" imgH="1375961" progId="ChemDraw.Document.6.0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402" y="3492219"/>
                        <a:ext cx="6458191" cy="2109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4" grpId="0"/>
      <p:bldP spid="17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20DDBD-84DC-4159-A59F-7F99CA4BE8F5}"/>
              </a:ext>
            </a:extLst>
          </p:cNvPr>
          <p:cNvSpPr txBox="1"/>
          <p:nvPr/>
        </p:nvSpPr>
        <p:spPr>
          <a:xfrm>
            <a:off x="458801" y="4061684"/>
            <a:ext cx="1127439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phi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5, 6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7 electron ở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electron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8 electron ở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E8A98F2-EC48-40C3-9805-85FE60640E98}"/>
              </a:ext>
            </a:extLst>
          </p:cNvPr>
          <p:cNvSpPr txBox="1"/>
          <p:nvPr/>
        </p:nvSpPr>
        <p:spPr>
          <a:xfrm>
            <a:off x="458803" y="624923"/>
            <a:ext cx="1138989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Xu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F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ường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hay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28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28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?</a:t>
            </a:r>
            <a:endParaRPr lang="en-US" sz="28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2768F0B-37D9-4890-A627-64A7097AF78A}"/>
              </a:ext>
            </a:extLst>
          </p:cNvPr>
          <p:cNvSpPr txBox="1"/>
          <p:nvPr/>
        </p:nvSpPr>
        <p:spPr>
          <a:xfrm>
            <a:off x="458802" y="1683702"/>
            <a:ext cx="1127439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O (Z=8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(Z=9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sz="2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000F978-257D-4A94-A3B4-AABB5593AA4B}"/>
              </a:ext>
            </a:extLst>
          </p:cNvPr>
          <p:cNvSpPr txBox="1"/>
          <p:nvPr/>
        </p:nvSpPr>
        <p:spPr>
          <a:xfrm>
            <a:off x="458802" y="2680926"/>
            <a:ext cx="1127439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 (Z=8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→ 6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electron,</a:t>
            </a:r>
            <a:endParaRPr lang="en-US" sz="2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3BF6A7E-6E2E-4578-A13B-D42EEC4F871A}"/>
              </a:ext>
            </a:extLst>
          </p:cNvPr>
          <p:cNvSpPr txBox="1"/>
          <p:nvPr/>
        </p:nvSpPr>
        <p:spPr>
          <a:xfrm>
            <a:off x="458802" y="3371305"/>
            <a:ext cx="1127439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 (Z=9) 1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s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p</a:t>
            </a:r>
            <a:r>
              <a:rPr lang="en-US" sz="26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7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electron</a:t>
            </a:r>
            <a:endParaRPr lang="en-US" sz="2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1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0802F6F0-8F6A-49FA-AD82-877F85378889}"/>
              </a:ext>
            </a:extLst>
          </p:cNvPr>
          <p:cNvSpPr txBox="1"/>
          <p:nvPr/>
        </p:nvSpPr>
        <p:spPr>
          <a:xfrm>
            <a:off x="372978" y="667170"/>
            <a:ext cx="16675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⁕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u</a:t>
            </a:r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: </a:t>
            </a:r>
            <a:endParaRPr lang="en-US" sz="28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E975708-E5BC-44DB-95C3-E5AF45BA1140}"/>
              </a:ext>
            </a:extLst>
          </p:cNvPr>
          <p:cNvSpPr txBox="1"/>
          <p:nvPr/>
        </p:nvSpPr>
        <p:spPr>
          <a:xfrm>
            <a:off x="372978" y="1257767"/>
            <a:ext cx="11408344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⁕ Sa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ở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â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ây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ă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ì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â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u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ẩy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à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ă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9B0CE5A-4FBE-4B4A-983C-EBE2B105F521}"/>
              </a:ext>
            </a:extLst>
          </p:cNvPr>
          <p:cNvSpPr txBox="1"/>
          <p:nvPr/>
        </p:nvSpPr>
        <p:spPr>
          <a:xfrm>
            <a:off x="372978" y="2814856"/>
            <a:ext cx="1106183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⁕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chu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ì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ngoà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7 electron (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halogen)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dễ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electron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phi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kim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4F6EEFA-E9E6-433C-A06A-AE04CF60C6D9}"/>
              </a:ext>
            </a:extLst>
          </p:cNvPr>
          <p:cNvSpPr txBox="1"/>
          <p:nvPr/>
        </p:nvSpPr>
        <p:spPr>
          <a:xfrm>
            <a:off x="440355" y="4058461"/>
            <a:ext cx="11061834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  <a:tabLst>
                <a:tab pos="6031230" algn="r"/>
              </a:tabLst>
            </a:pP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highlight>
                  <a:srgbClr val="FFFF00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ectron.</a:t>
            </a:r>
            <a:endParaRPr lang="en-US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6" grpId="0"/>
      <p:bldP spid="19" grpId="0"/>
    </p:bldLst>
  </p:timing>
</p:sld>
</file>

<file path=ppt/theme/theme1.xml><?xml version="1.0" encoding="utf-8"?>
<a:theme xmlns:a="http://schemas.openxmlformats.org/drawingml/2006/main" name="DividendVTI">
  <a:themeElements>
    <a:clrScheme name="Aspect">
      <a:dk1>
        <a:sysClr val="windowText" lastClr="000000"/>
      </a:dk1>
      <a:lt1>
        <a:sysClr val="window" lastClr="FFFFFF"/>
      </a:lt1>
      <a:dk2>
        <a:srgbClr val="585753"/>
      </a:dk2>
      <a:lt2>
        <a:srgbClr val="EBDDC3"/>
      </a:lt2>
      <a:accent1>
        <a:srgbClr val="71B9E4"/>
      </a:accent1>
      <a:accent2>
        <a:srgbClr val="E25D3C"/>
      </a:accent2>
      <a:accent3>
        <a:srgbClr val="BDB59D"/>
      </a:accent3>
      <a:accent4>
        <a:srgbClr val="A5AB81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Dividend">
      <a:majorFont>
        <a:latin typeface="Franklin Gothic Demi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Dividend">
      <a:fillStyleLst>
        <a:solidFill>
          <a:schemeClr val="phClr"/>
        </a:solidFill>
        <a:gradFill rotWithShape="1">
          <a:gsLst>
            <a:gs pos="0">
              <a:schemeClr val="phClr">
                <a:tint val="68000"/>
                <a:alpha val="90000"/>
                <a:lumMod val="100000"/>
              </a:schemeClr>
            </a:gs>
            <a:gs pos="100000">
              <a:schemeClr val="phClr">
                <a:tint val="90000"/>
                <a:lumMod val="9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8000"/>
                <a:lumMod val="110000"/>
              </a:schemeClr>
            </a:gs>
            <a:gs pos="84000">
              <a:schemeClr val="phClr">
                <a:shade val="90000"/>
                <a:lumMod val="88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>
              <a:lumMod val="90000"/>
            </a:schemeClr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55000"/>
              </a:srgbClr>
            </a:outerShdw>
          </a:effectLst>
        </a:effectStyle>
        <a:effectStyle>
          <a:effectLst>
            <a:outerShdw blurRad="88900" dist="38100" dir="504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88000">
              <a:schemeClr val="phClr">
                <a:shade val="94000"/>
                <a:satMod val="110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8000"/>
                <a:satMod val="110000"/>
                <a:lumMod val="8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ividendVTI" id="{97558BDE-0B66-457C-BB6F-7B1B22DAA9B8}" vid="{F53508A3-AC60-448A-AF37-934D5F1A0D5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ppt/theme/themeOverride2.xml><?xml version="1.0" encoding="utf-8"?>
<a:themeOverride xmlns:a="http://schemas.openxmlformats.org/drawingml/2006/main">
  <a:clrScheme name="DividendVTI">
    <a:dk1>
      <a:sysClr val="windowText" lastClr="000000"/>
    </a:dk1>
    <a:lt1>
      <a:sysClr val="window" lastClr="FFFFFF"/>
    </a:lt1>
    <a:dk2>
      <a:srgbClr val="3D3D3D"/>
    </a:dk2>
    <a:lt2>
      <a:srgbClr val="EBEBEB"/>
    </a:lt2>
    <a:accent1>
      <a:srgbClr val="ED8428"/>
    </a:accent1>
    <a:accent2>
      <a:srgbClr val="E6C46D"/>
    </a:accent2>
    <a:accent3>
      <a:srgbClr val="537685"/>
    </a:accent3>
    <a:accent4>
      <a:srgbClr val="969FA7"/>
    </a:accent4>
    <a:accent5>
      <a:srgbClr val="A9C37C"/>
    </a:accent5>
    <a:accent6>
      <a:srgbClr val="5A8071"/>
    </a:accent6>
    <a:hlink>
      <a:srgbClr val="828282"/>
    </a:hlink>
    <a:folHlink>
      <a:srgbClr val="A5A5A5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tatus xmlns="71af3243-3dd4-4a8d-8c0d-dd76da1f02a5">Not started</Status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2" ma:contentTypeDescription="Create a new document." ma:contentTypeScope="" ma:versionID="a410dd7f93c95333ffa1b60ed6adedd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a936d9baba76aa3866493feff160faab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Statu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Status" ma:index="19" nillable="true" ma:displayName="Status" ma:default="Not started" ma:format="Dropdown" ma:internalName="Status">
      <xsd:simpleType>
        <xsd:restriction base="dms:Choice">
          <xsd:enumeration value="Not started"/>
          <xsd:enumeration value="In Progress"/>
          <xsd:enumeration value="Completed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8C6403A-684A-431F-8F36-A24C99E2866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2455B2D-BAB7-438A-85DA-0266A24CB79F}">
  <ds:schemaRefs>
    <ds:schemaRef ds:uri="http://schemas.microsoft.com/office/2006/metadata/properties"/>
    <ds:schemaRef ds:uri="http://schemas.microsoft.com/office/infopath/2007/PartnerControls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CDF95FD5-1F25-4FA5-84C8-2AB1AFB896F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{8F86926A-8CC4-47C1-9016-F4AC33CD9004}tf11964407_win32</Template>
  <TotalTime>670</TotalTime>
  <Words>1593</Words>
  <Application>Microsoft Office PowerPoint</Application>
  <PresentationFormat>Widescreen</PresentationFormat>
  <Paragraphs>90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alibri</vt:lpstr>
      <vt:lpstr>Franklin Gothic Book</vt:lpstr>
      <vt:lpstr>Franklin Gothic Demi</vt:lpstr>
      <vt:lpstr>Gill Sans MT</vt:lpstr>
      <vt:lpstr>Times New Roman</vt:lpstr>
      <vt:lpstr>Wingdings 2</vt:lpstr>
      <vt:lpstr>DividendVTI</vt:lpstr>
      <vt:lpstr>CS ChemDraw Drawing</vt:lpstr>
      <vt:lpstr>QUY TẮC OCT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Y TẮC OCTET</dc:title>
  <dc:creator>VnTeach.Com</dc:creator>
  <cp:keywords>VnTeach.Com</cp:keywords>
  <cp:lastModifiedBy>Admin</cp:lastModifiedBy>
  <cp:revision>1</cp:revision>
  <dcterms:created xsi:type="dcterms:W3CDTF">2022-04-21T09:07:29Z</dcterms:created>
  <dcterms:modified xsi:type="dcterms:W3CDTF">2023-10-12T08:03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